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544300</wp:posOffset>
            </wp:positionV>
            <wp:extent cx="381000" cy="317500"/>
            <wp:effectExtent l="0" t="0" r="0" b="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hAnsi="Segoe UI Symbol" w:eastAsia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设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8" o:title="eqId9c00a91af23e3106574947939ef353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</w:rPr>
        <w:t>，集合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满足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0" o:title="eqId2f12a7a14695cd46ace662a5c08b31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</w:rPr>
        <w:t>，则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0" distR="0">
            <wp:extent cx="31750" cy="88900"/>
            <wp:effectExtent l="0" t="0" r="0" b="0"/>
            <wp:docPr id="630675468" name="图片 630675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8" name="图片 63067546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3" o:title="eqId08048db0a4115538251553b85da3dd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5" o:title="eqIdb14a4a016f321208335fc6385a9152e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" o:title="eqId8e17a7b7c34a50c354b159156cd8ebe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" o:title="eqIdecbdd2949b7f252e92c8bd9eb2f7611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" o:title="eqId28229f5b710ea4e52b618ae9d3d20e9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3" o:title="eqId4f5789df076c15ff044ff1c3d85f06d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25" o:title="eqIda93f5c7afb5465e99238b64a39028d7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7" o:title="eqId55a3aa9174b34a638b75ba3e685622b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9" o:title="eqIdfb0d7fbcc396c7b646c31f60e32d9e7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1" o:title="eqId550c4f028c243e1392c3b9d9e54b292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33" o:title="eqIda8ccba3b87a8a48ac3dd5f72d00bdb1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75pt;width:130.5pt;" o:ole="t" filled="f" o:preferrelative="t" stroked="f" coordsize="21600,21600">
            <v:path/>
            <v:fill on="f" focussize="0,0"/>
            <v:stroke on="f" joinstyle="miter"/>
            <v:imagedata r:id="rId35" o:title="eqId920ad830c664199a584cfeabfae0fd0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7" o:title="eqIde9afc7bfbc67ff08ae5380508d9ca74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1" o:title="eqIdacbc6a613224461ade69362d465504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嫦娥二号卫星在完成探月任务后，继续进行深空探测，成为我国第一颗环绕太阳飞行的人造行星，为研究嫦娥二号绕日周期与地球绕日周期的比值，用到数列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3" o:title="eqId034ba25825c13725931c483aa47c936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5" o:title="eqId5655d9c33251ff00275a1466de92029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48pt;width:78.75pt;" o:ole="t" filled="f" o:preferrelative="t" stroked="f" coordsize="21600,21600">
            <v:path/>
            <v:fill on="f" focussize="0,0"/>
            <v:stroke on="f" joinstyle="miter"/>
            <v:imagedata r:id="rId47" o:title="eqId7c15a7f046411d3ccf1f080f43b4222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63pt;width:102.75pt;" o:ole="t" filled="f" o:preferrelative="t" stroked="f" coordsize="21600,21600">
            <v:path/>
            <v:fill on="f" focussize="0,0"/>
            <v:stroke on="f" joinstyle="miter"/>
            <v:imagedata r:id="rId49" o:title="eqId1e1a9fec72e88e417795f86cac413f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依此类推，其中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51" o:title="eqIdcb2c7b69d44999710a0c09a6b1dd45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/>
          <w:color w:val="000000"/>
        </w:rPr>
        <w:t>．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3" o:title="eqId436ebec8d53ebce102f39e9d92ad3a3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5" o:title="eqId9d1c04addf6a167de2c9eff47cb844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7" o:title="eqIdc3e8af3d81a983a14d94bc03ab74d3c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9" o:title="eqId33b381d0041616528e0000e93fe690a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1" o:title="eqId1bb4dd4670828f75bc573b52cdd02e1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3" o:title="eqId76d03fa28c117649b0fdfe17eed7b58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5" o:title="eqId103719a03778afac5607b7b2bc325ec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67" o:title="eqId88bee8e70f1fab639be1636c7bce047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630675467" name="图片 630675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7" name="图片 63067546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9" o:title="eqId95bacae35b6e16a0a33c2bdc6bc07df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1" o:title="eqId8af2fdf1944afebb51cb6a5e6c74aa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执行下边的程序框图，输出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3" o:title="eqId0f3cb8d72bb2e281b943b3b430138ef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bookmarkStart w:id="0" w:name="_GoBack"/>
      <w:r>
        <w:rPr>
          <w:rFonts w:hint="eastAsia" w:eastAsia="宋体"/>
          <w:color w:val="000000"/>
          <w:lang w:eastAsia="zh-CN"/>
        </w:rPr>
        <w:drawing>
          <wp:inline distT="0" distB="0" distL="114300" distR="114300">
            <wp:extent cx="1635760" cy="3101975"/>
            <wp:effectExtent l="0" t="0" r="2540" b="3175"/>
            <wp:docPr id="1" name="图片 1" descr="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0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310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正方体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76" o:title="eqId6e09725691ee7851f54c0dee86b2bf5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78" o:title="eqId374fe9986ebbc986fc422e514ab93a5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/>
          <w:color w:val="000000"/>
        </w:rPr>
        <w:t>的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0" o:title="eqIdb4a02ef8a8edd92c3b90c5b040ee6c9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2" o:title="eqIdcc78a86b12ba0b4553135a3a635fc41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平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0" o:title="eqIdb4a02ef8a8edd92c3b90c5b040ee6c9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5" o:title="eqId7935fe3125f247b7bea4f065ce9ad98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7" o:title="eqId3abcea511dea20d57640c6f30397509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89" o:title="eqId6cc1c04946340198af69170d4ebd4b4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7" o:title="eqId3abcea511dea20d57640c6f30397509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92" o:title="eqId62a52848aff08399a36f217356007a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等比数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4" o:title="eqId83cf38189d5cbf627d2b82ac0eb7600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6" o:title="eqId28e5ccb2fcb06b973b3c8f181ccf69b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0ebce85ea9bc18815ef8887057030a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0" o:title="eqId4dac452fbb5ef6dd653e7fbbef63948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2" o:title="eqIdf89eef3148f2d4d09379767b4af6913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4" o:title="eqId827ccf0c04aa941ba20d5f4c6068b46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06" o:title="eqId8d5989c84e320b504511f23eeb6e735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棋手与甲、乙、丙三位棋手各比赛一盘，各盘比赛结果相互独立．已知该棋手与甲、乙、丙比赛获胜的概率分别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08" o:title="eqIdf9bf0198e73b44944ce7a45411899f4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0" o:title="eqId672c7e72352bad91105699afff44a54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．记该棋手连胜两盘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该棋手和甲、乙、丙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30675466" name="图片 630675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6" name="图片 630675466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比赛次序无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该棋手在第二盘与甲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棋手在第二盘与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该棋手在第二盘与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13" o:title="eqId4d2a97987f71835f519b462f5b8f595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5" o:title="eqIdf5076289823db419f94e9c0c8f4aafd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7" o:title="eqId281858449bb3013350304c2e5a1ec95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119" o:title="eqId31f8f7e40ba386c0a9675896b52752d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eqIda4b8503f4706b8321e4e79a87eadea8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3" o:title="eqId700762875cb4f15b556a72f10a42ac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4.5pt;width:26.25pt;" o:ole="t" filled="f" o:preferrelative="t" stroked="f" coordsize="21600,21600">
            <v:path/>
            <v:fill on="f" focussize="0,0"/>
            <v:stroke on="f" joinstyle="miter"/>
            <v:imagedata r:id="rId125" o:title="eqId07527f73ad63ae4c9787398f76ec79c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27" o:title="eqId3c0ed188d083966baaae94e6b86064f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的定义域均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129" o:title="eqIddff6d6c439aee1c4633ea1a32b53fb3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1" o:title="eqId6a1cfb60420ff7e72c1b9d64f69ae06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/>
          <w:color w:val="000000"/>
        </w:rPr>
        <w:t>的图像关于直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3" o:title="eqId707ea658f3a9359f5740d5aab48f79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/>
          <w:color w:val="000000"/>
        </w:rPr>
        <w:t>对称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5" o:title="eqId6e76aff54afc8454006d2a49f8ca78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37" o:title="eqIdf086af545668e8f53bb01953ce7de1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25943a346241d2cca3b4915b8fa7be8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1" o:title="eqId9ff6875f44c1e897bc31e4c5f7d7ff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3" o:title="eqId61f62f94f6de3dcb1a8b9f735d92e9b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45" o:title="eqIdcd701839451bde3c9dff71cf92fa40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的概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四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147" o:title="eqIdb9a64c34f095a77725f41d7fc80cd4a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/>
          <w:color w:val="000000"/>
        </w:rPr>
        <w:t>中的三点的一个圆的方程为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149" o:title="eqId4f5266c7942e1eb48927ab0c30a0ca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/>
          <w:color w:val="000000"/>
        </w:rPr>
        <w:t>的最小正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51" o:title="eqIdad51b9b700f9c3bbf3ac0782c21122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53" o:title="eqId08c2b424a10ae88a425b89a00ed580e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5" o:title="eqId4fe7d5809da02c15a43a0e9a898b90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/>
          <w:color w:val="000000"/>
        </w:rPr>
        <w:t>的零点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7" o:title="eqId074c228ffc7b1e306f8410afe7bc4b5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/>
          <w:color w:val="000000"/>
        </w:rPr>
        <w:t>的最小值为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9" o:title="eqId971905ea129aec0ca7c325f60260c7e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1" o:title="eqId7dd86badb20015aa65328fda1e43a11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/>
          <w:color w:val="000000"/>
        </w:rPr>
        <w:t>分别是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63" o:title="eqId92479578098c188d077914513712cfb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5" o:title="eqId94440d3e4c073f94f2b266ff99d50e7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7" o:title="eqIdc400a615a16a1662de98dfb4e49d58d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/>
          <w:color w:val="000000"/>
        </w:rPr>
        <w:t>）的极小值点和极大值点．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69" o:title="eqId26d8dafc71b106f39f4e15442220897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____________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/>
          <w:color w:val="000000"/>
        </w:rPr>
        <w:t>的内角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3" o:title="eqId24e0c10fb103930eabd5fa18e8f9bb0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/>
          <w:color w:val="000000"/>
        </w:rPr>
        <w:t>的对边分别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75" o:title="eqId76f0649064a085fb74c997fb507a9b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177" o:title="eqIdc73d455f4ba6a4d1144006fdc79f89c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79" o:title="eqId1a70d8f920d57c9c3f9cbffaf45c405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81" o:title="eqId05784bf1c7578c6c5f0239a6c0c1423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184.5pt;" o:ole="t" filled="f" o:preferrelative="t" stroked="f" coordsize="21600,21600">
            <v:path/>
            <v:fill on="f" focussize="0,0"/>
            <v:stroke on="f" joinstyle="miter"/>
            <v:imagedata r:id="rId186" o:title="eqId1834102435effaf4490dc22f1119df6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60ef95894ceebaf236170e8832dcf7e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838325" cy="14097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平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91" o:title="eqIdb8f5ba965420dfd5aa4da211682df09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93" o:title="eqIdb4eb7e9ad5486cf1c5e506b20c5469e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132pt;" o:ole="t" filled="f" o:preferrelative="t" stroked="f" coordsize="21600,21600">
            <v:path/>
            <v:fill on="f" focussize="0,0"/>
            <v:stroke on="f" joinstyle="miter"/>
            <v:imagedata r:id="rId195" o:title="eqId8f60cd1d1737567292ae557a41824f4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7" o:title="eqIdd40b319212a7e7528b053e1c7097e96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99" o:title="eqId36691f0269294ecae8f00b7bce97756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/>
          <w:color w:val="000000"/>
        </w:rPr>
        <w:t>的面积最小时，求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1" o:title="eqId4cae70b8a9d2d2e96dea62c00ced04b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03" o:title="eqId7abd284f76d9f5769bc189508ce2572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/>
          <w:color w:val="000000"/>
        </w:rPr>
        <w:t>所成的角的正弦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30675469" name="图片 630675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9" name="图片 63067546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环境治理，已将荒山改造成了绿水青山．为估计一林区某种树木的总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5" o:title="eqIdba007666deb89951641bd1e24bc174a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/>
          <w:color w:val="000000"/>
        </w:rPr>
        <w:t>）和材积量（单位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07" o:title="eqId4eab9bcb68861b73f12a65eb9e94700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2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09" o:title="eqIdff8ea893d278bb50bbe6a2b33b9c25be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630675465" name="图片 630675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0675465" name="图片 630675465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11" o:title="eqId2f08abe7a3bb0d1f16efdf982b5e5a83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3.75pt;width:224.25pt;" o:ole="t" filled="f" o:preferrelative="t" stroked="f" coordsize="21600,21600">
            <v:path/>
            <v:fill on="f" focussize="0,0"/>
            <v:stroke on="f" joinstyle="miter"/>
            <v:imagedata r:id="rId213" o:title="eqId1285aad7e14a0ed26e70bf6d1fcd32f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估计该林区这种树木平均一棵的根部横截面积与平均一棵的材积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测量了该林区所有这种树木的根部横截面积，并得到所有这种树木的根部横截面积总和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5" o:title="eqId49fd712f9d7a9ae741dafdc82fb084b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69pt;width:219.75pt;" o:ole="t" filled="f" o:preferrelative="t" stroked="f" coordsize="21600,21600">
            <v:path/>
            <v:fill on="f" focussize="0,0"/>
            <v:stroke on="f" joinstyle="miter"/>
            <v:imagedata r:id="rId217" o:title="eqIdbf78fe45eb8a42012bd710d9a2ab9d3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219" o:title="eqId8f4798143b70b21fbfe1d7b447f5c8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过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21" o:title="eqIdb8902bff3e60ecebdcd71bb2ee8bb97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23" o:title="eqIdb7b7e1235d2cde8fa9002f09a714644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225" o:title="eqId551e71720b30d525deea0c0b6388bda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27" o:title="eqId0b550ee821ee1838384835e81fc34b6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/>
          <w:color w:val="000000"/>
        </w:rPr>
        <w:t>时，求曲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29" o:title="eqId942c2141d01bde6b48210c56a17fc75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231" o:title="eqId9c9f8845aa2b51c460f2d798c9f62fa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3" o:title="eqId09f86f37ec8e15846bd731ab4fcdbac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35" o:title="eqIdf1664a5383f3a3e463936b2f13439dd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/>
          <w:color w:val="000000"/>
        </w:rPr>
        <w:t>各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7" o:title="eqId7ee31829d0d4d5f779a957d7df8058a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239" o:title="eqIdea1e865a53b81716aa0379f7541d07f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241" o:title="eqId74b6cddda0e1b817bfcc949628fa4da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4pt;width:76.5pt;" o:ole="t" filled="f" o:preferrelative="t" stroked="f" coordsize="21600,21600">
            <v:path/>
            <v:fill on="f" focussize="0,0"/>
            <v:stroke on="f" joinstyle="miter"/>
            <v:imagedata r:id="rId243" o:title="eqIda22aec2d6c2dcfc8416297e4c8e7f4a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45" o:title="eqIdf34947cb31786b794360311e42649b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2）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247" o:title="eqId52da84d12e99bf0c95bd8a801c3d76a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63B06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C6253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2522E"/>
    <w:rsid w:val="00832EC9"/>
    <w:rsid w:val="008634CD"/>
    <w:rsid w:val="008731FA"/>
    <w:rsid w:val="00880A38"/>
    <w:rsid w:val="00893DD6"/>
    <w:rsid w:val="008D2E94"/>
    <w:rsid w:val="008F198C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0BD7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png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5" Type="http://schemas.openxmlformats.org/officeDocument/2006/relationships/image" Target="media/image11.wmf"/><Relationship Id="rId249" Type="http://schemas.openxmlformats.org/officeDocument/2006/relationships/customXml" Target="../customXml/item2.xml"/><Relationship Id="rId248" Type="http://schemas.openxmlformats.org/officeDocument/2006/relationships/customXml" Target="../customXml/item1.xml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8.wmf"/><Relationship Id="rId189" Type="http://schemas.openxmlformats.org/officeDocument/2006/relationships/image" Target="media/image93.png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32B6C18-838F-4E30-B340-3E24A2E9C63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5</Pages>
  <Words>1724</Words>
  <Characters>1944</Characters>
  <Lines>187</Lines>
  <Paragraphs>280</Paragraphs>
  <TotalTime>3</TotalTime>
  <ScaleCrop>false</ScaleCrop>
  <LinksUpToDate>false</LinksUpToDate>
  <CharactersWithSpaces>2097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08T19:53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09T03:34:44Z</dcterms:modified>
  <dc:subject>加微信：Minzimin001</dc:subject>
  <dc:title>加微信：Minzimin001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